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1814" r:id="rId6"/>
    <p:sldId id="1817" r:id="rId7"/>
    <p:sldId id="1855" r:id="rId8"/>
    <p:sldId id="1708" r:id="rId9"/>
    <p:sldId id="1857" r:id="rId10"/>
    <p:sldId id="1828" r:id="rId11"/>
    <p:sldId id="1843" r:id="rId12"/>
    <p:sldId id="1858" r:id="rId13"/>
    <p:sldId id="1186" r:id="rId14"/>
    <p:sldId id="1841" r:id="rId15"/>
    <p:sldId id="1884" r:id="rId16"/>
    <p:sldId id="1850" r:id="rId17"/>
    <p:sldId id="1782" r:id="rId18"/>
    <p:sldId id="1846" r:id="rId19"/>
    <p:sldId id="1886" r:id="rId20"/>
    <p:sldId id="1890" r:id="rId21"/>
    <p:sldId id="1889" r:id="rId22"/>
    <p:sldId id="1903" r:id="rId23"/>
    <p:sldId id="330" r:id="rId24"/>
    <p:sldId id="331" r:id="rId25"/>
    <p:sldId id="332" r:id="rId26"/>
    <p:sldId id="285" r:id="rId27"/>
    <p:sldId id="319" r:id="rId28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64"/>
        <p:guide pos="379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tags" Target="tags/tag88.xml" /><Relationship Id="rId3" Type="http://schemas.openxmlformats.org/officeDocument/2006/relationships/notesMaster" Target="notesMasters/notesMaster1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Relationship Id="rId3" Type="http://schemas.openxmlformats.org/officeDocument/2006/relationships/image" Target="../media/image20.wmf" /><Relationship Id="rId4" Type="http://schemas.openxmlformats.org/officeDocument/2006/relationships/image" Target="../media/image21.wmf" /><Relationship Id="rId5" Type="http://schemas.openxmlformats.org/officeDocument/2006/relationships/image" Target="../media/image22.wmf" /><Relationship Id="rId6" Type="http://schemas.openxmlformats.org/officeDocument/2006/relationships/image" Target="../media/image23.wmf" /><Relationship Id="rId7" Type="http://schemas.openxmlformats.org/officeDocument/2006/relationships/image" Target="../media/image2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Relationship Id="rId3" Type="http://schemas.openxmlformats.org/officeDocument/2006/relationships/image" Target="../media/image20.wmf" /><Relationship Id="rId4" Type="http://schemas.openxmlformats.org/officeDocument/2006/relationships/image" Target="../media/image21.wmf" /><Relationship Id="rId5" Type="http://schemas.openxmlformats.org/officeDocument/2006/relationships/image" Target="../media/image22.wmf" /><Relationship Id="rId6" Type="http://schemas.openxmlformats.org/officeDocument/2006/relationships/image" Target="../media/image23.wmf" /><Relationship Id="rId7" Type="http://schemas.openxmlformats.org/officeDocument/2006/relationships/image" Target="../media/image2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Relationship Id="rId3" Type="http://schemas.openxmlformats.org/officeDocument/2006/relationships/image" Target="../media/image2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2.wmf" /><Relationship Id="rId4" Type="http://schemas.openxmlformats.org/officeDocument/2006/relationships/vmlDrawing" Target="../drawings/vmlDrawing5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3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4.png" /><Relationship Id="rId3" Type="http://schemas.openxmlformats.org/officeDocument/2006/relationships/oleObject" Target="../embeddings/oleObject31.bin" TargetMode="Internal" /><Relationship Id="rId4" Type="http://schemas.openxmlformats.org/officeDocument/2006/relationships/image" Target="../media/image35.wmf" /><Relationship Id="rId5" Type="http://schemas.openxmlformats.org/officeDocument/2006/relationships/oleObject" Target="../embeddings/oleObject32.bin" TargetMode="Internal" /><Relationship Id="rId6" Type="http://schemas.openxmlformats.org/officeDocument/2006/relationships/image" Target="../media/image36.wmf" /><Relationship Id="rId7" Type="http://schemas.openxmlformats.org/officeDocument/2006/relationships/vmlDrawing" Target="../drawings/vmlDrawing6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7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8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9.png" /><Relationship Id="rId3" Type="http://schemas.openxmlformats.org/officeDocument/2006/relationships/image" Target="../media/image40.png" /><Relationship Id="rId4" Type="http://schemas.openxmlformats.org/officeDocument/2006/relationships/image" Target="../media/image41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2.png" /><Relationship Id="rId3" Type="http://schemas.openxmlformats.org/officeDocument/2006/relationships/image" Target="../media/image43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2.xml" /><Relationship Id="rId11" Type="http://schemas.openxmlformats.org/officeDocument/2006/relationships/tags" Target="../tags/tag73.xml" /><Relationship Id="rId12" Type="http://schemas.openxmlformats.org/officeDocument/2006/relationships/tags" Target="../tags/tag74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tags" Target="../tags/tag64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ags" Target="../tags/tag85.xml" /><Relationship Id="rId24" Type="http://schemas.openxmlformats.org/officeDocument/2006/relationships/tags" Target="../tags/tag86.xml" /><Relationship Id="rId25" Type="http://schemas.openxmlformats.org/officeDocument/2006/relationships/tags" Target="../tags/tag87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tags" Target="../tags/tag69.xml" /><Relationship Id="rId8" Type="http://schemas.openxmlformats.org/officeDocument/2006/relationships/tags" Target="../tags/tag70.xml" /><Relationship Id="rId9" Type="http://schemas.openxmlformats.org/officeDocument/2006/relationships/tags" Target="../tags/tag7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9.wmf" /><Relationship Id="rId12" Type="http://schemas.openxmlformats.org/officeDocument/2006/relationships/oleObject" Target="../embeddings/oleObject6.bin" TargetMode="Internal" /><Relationship Id="rId13" Type="http://schemas.openxmlformats.org/officeDocument/2006/relationships/image" Target="../media/image10.wmf" /><Relationship Id="rId14" Type="http://schemas.openxmlformats.org/officeDocument/2006/relationships/oleObject" Target="../embeddings/oleObject7.bin" TargetMode="Internal" /><Relationship Id="rId15" Type="http://schemas.openxmlformats.org/officeDocument/2006/relationships/image" Target="../media/image11.wmf" /><Relationship Id="rId16" Type="http://schemas.openxmlformats.org/officeDocument/2006/relationships/oleObject" Target="../embeddings/oleObject8.bin" TargetMode="Internal" /><Relationship Id="rId17" Type="http://schemas.openxmlformats.org/officeDocument/2006/relationships/image" Target="../media/image12.wmf" /><Relationship Id="rId18" Type="http://schemas.openxmlformats.org/officeDocument/2006/relationships/oleObject" Target="../embeddings/oleObject9.bin" TargetMode="Internal" /><Relationship Id="rId19" Type="http://schemas.openxmlformats.org/officeDocument/2006/relationships/image" Target="../media/image13.wmf" /><Relationship Id="rId2" Type="http://schemas.openxmlformats.org/officeDocument/2006/relationships/oleObject" Target="../embeddings/oleObject1.bin" TargetMode="Internal" /><Relationship Id="rId20" Type="http://schemas.openxmlformats.org/officeDocument/2006/relationships/oleObject" Target="../embeddings/oleObject10.bin" TargetMode="Internal" /><Relationship Id="rId21" Type="http://schemas.openxmlformats.org/officeDocument/2006/relationships/image" Target="../media/image14.wmf" /><Relationship Id="rId22" Type="http://schemas.openxmlformats.org/officeDocument/2006/relationships/oleObject" Target="../embeddings/oleObject11.bin" TargetMode="Internal" /><Relationship Id="rId23" Type="http://schemas.openxmlformats.org/officeDocument/2006/relationships/image" Target="../media/image15.wmf" /><Relationship Id="rId24" Type="http://schemas.openxmlformats.org/officeDocument/2006/relationships/oleObject" Target="../embeddings/oleObject12.bin" TargetMode="Internal" /><Relationship Id="rId25" Type="http://schemas.openxmlformats.org/officeDocument/2006/relationships/image" Target="../media/image16.wmf" /><Relationship Id="rId26" Type="http://schemas.openxmlformats.org/officeDocument/2006/relationships/vmlDrawing" Target="../drawings/vmlDrawing1.vm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7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8.w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1.wmf" /><Relationship Id="rId11" Type="http://schemas.openxmlformats.org/officeDocument/2006/relationships/oleObject" Target="../embeddings/oleObject17.bin" TargetMode="Internal" /><Relationship Id="rId12" Type="http://schemas.openxmlformats.org/officeDocument/2006/relationships/image" Target="../media/image22.wmf" /><Relationship Id="rId13" Type="http://schemas.openxmlformats.org/officeDocument/2006/relationships/oleObject" Target="../embeddings/oleObject18.bin" TargetMode="Internal" /><Relationship Id="rId14" Type="http://schemas.openxmlformats.org/officeDocument/2006/relationships/image" Target="../media/image23.wmf" /><Relationship Id="rId15" Type="http://schemas.openxmlformats.org/officeDocument/2006/relationships/oleObject" Target="../embeddings/oleObject19.bin" TargetMode="Internal" /><Relationship Id="rId16" Type="http://schemas.openxmlformats.org/officeDocument/2006/relationships/image" Target="../media/image24.wmf" /><Relationship Id="rId17" Type="http://schemas.openxmlformats.org/officeDocument/2006/relationships/image" Target="../media/image25.png" /><Relationship Id="rId18" Type="http://schemas.openxmlformats.org/officeDocument/2006/relationships/vmlDrawing" Target="../drawings/vmlDrawing2.vml" /><Relationship Id="rId2" Type="http://schemas.openxmlformats.org/officeDocument/2006/relationships/image" Target="../media/image17.wmf" /><Relationship Id="rId3" Type="http://schemas.openxmlformats.org/officeDocument/2006/relationships/oleObject" Target="../embeddings/oleObject13.bin" TargetMode="Internal" /><Relationship Id="rId4" Type="http://schemas.openxmlformats.org/officeDocument/2006/relationships/image" Target="../media/image18.wmf" /><Relationship Id="rId5" Type="http://schemas.openxmlformats.org/officeDocument/2006/relationships/oleObject" Target="../embeddings/oleObject14.bin" TargetMode="Internal" /><Relationship Id="rId6" Type="http://schemas.openxmlformats.org/officeDocument/2006/relationships/image" Target="../media/image19.wmf" /><Relationship Id="rId7" Type="http://schemas.openxmlformats.org/officeDocument/2006/relationships/oleObject" Target="../embeddings/oleObject15.bin" TargetMode="Internal" /><Relationship Id="rId8" Type="http://schemas.openxmlformats.org/officeDocument/2006/relationships/image" Target="../media/image20.wmf" /><Relationship Id="rId9" Type="http://schemas.openxmlformats.org/officeDocument/2006/relationships/oleObject" Target="../embeddings/oleObject16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1.wmf" /><Relationship Id="rId11" Type="http://schemas.openxmlformats.org/officeDocument/2006/relationships/oleObject" Target="../embeddings/oleObject24.bin" TargetMode="Internal" /><Relationship Id="rId12" Type="http://schemas.openxmlformats.org/officeDocument/2006/relationships/image" Target="../media/image22.wmf" /><Relationship Id="rId13" Type="http://schemas.openxmlformats.org/officeDocument/2006/relationships/oleObject" Target="../embeddings/oleObject25.bin" TargetMode="Internal" /><Relationship Id="rId14" Type="http://schemas.openxmlformats.org/officeDocument/2006/relationships/image" Target="../media/image23.wmf" /><Relationship Id="rId15" Type="http://schemas.openxmlformats.org/officeDocument/2006/relationships/oleObject" Target="../embeddings/oleObject26.bin" TargetMode="Internal" /><Relationship Id="rId16" Type="http://schemas.openxmlformats.org/officeDocument/2006/relationships/image" Target="../media/image24.wmf" /><Relationship Id="rId17" Type="http://schemas.openxmlformats.org/officeDocument/2006/relationships/vmlDrawing" Target="../drawings/vmlDrawing3.vml" /><Relationship Id="rId2" Type="http://schemas.openxmlformats.org/officeDocument/2006/relationships/image" Target="../media/image17.wmf" /><Relationship Id="rId3" Type="http://schemas.openxmlformats.org/officeDocument/2006/relationships/oleObject" Target="../embeddings/oleObject20.bin" TargetMode="Internal" /><Relationship Id="rId4" Type="http://schemas.openxmlformats.org/officeDocument/2006/relationships/image" Target="../media/image18.wmf" /><Relationship Id="rId5" Type="http://schemas.openxmlformats.org/officeDocument/2006/relationships/oleObject" Target="../embeddings/oleObject21.bin" TargetMode="Internal" /><Relationship Id="rId6" Type="http://schemas.openxmlformats.org/officeDocument/2006/relationships/image" Target="../media/image19.wmf" /><Relationship Id="rId7" Type="http://schemas.openxmlformats.org/officeDocument/2006/relationships/oleObject" Target="../embeddings/oleObject22.bin" TargetMode="Internal" /><Relationship Id="rId8" Type="http://schemas.openxmlformats.org/officeDocument/2006/relationships/image" Target="../media/image20.wmf" /><Relationship Id="rId9" Type="http://schemas.openxmlformats.org/officeDocument/2006/relationships/oleObject" Target="../embeddings/oleObject23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26.emf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27.emf" /><Relationship Id="rId6" Type="http://schemas.openxmlformats.org/officeDocument/2006/relationships/oleObject" Target="../embeddings/oleObject29.bin" TargetMode="Internal" /><Relationship Id="rId7" Type="http://schemas.openxmlformats.org/officeDocument/2006/relationships/image" Target="../media/image28.emf" /><Relationship Id="rId8" Type="http://schemas.openxmlformats.org/officeDocument/2006/relationships/vmlDrawing" Target="../drawings/vmlDrawing4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9.png" /><Relationship Id="rId3" Type="http://schemas.openxmlformats.org/officeDocument/2006/relationships/tags" Target="../tags/tag63.xml" /><Relationship Id="rId4" Type="http://schemas.openxmlformats.org/officeDocument/2006/relationships/image" Target="../media/image30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542540" y="859790"/>
            <a:ext cx="713359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三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与性质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50695" y="2212975"/>
            <a:ext cx="8717280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2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最值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5" name="文本框 4" title=""/>
              <p:cNvSpPr txBox="1"/>
              <p:nvPr/>
            </p:nvSpPr>
            <p:spPr>
              <a:xfrm>
                <a:off x="1544955" y="1152525"/>
                <a:ext cx="9101455" cy="156019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/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3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区间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0, 1]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上的最小值为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区间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[-4,  0)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上的最大值为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955" y="1152525"/>
                <a:ext cx="9101455" cy="1560195"/>
              </a:xfrm>
              <a:prstGeom prst="rect">
                <a:avLst/>
              </a:prstGeom>
              <a:blipFill rotWithShape="1">
                <a:blip r:embed="rId2"/>
                <a:stretch>
                  <a:fillRect l="-56" t="-326" r="-49" b="-285"/>
                </a:stretch>
              </a:blipFill>
              <a:ln w="952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544955" y="4308475"/>
            <a:ext cx="910082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535305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 ;  -1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观察图象即可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737360" y="131572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2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最值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0" name="Rectangle 9" title=""/>
          <p:cNvSpPr/>
          <p:nvPr/>
        </p:nvSpPr>
        <p:spPr>
          <a:xfrm>
            <a:off x="1881505" y="150178"/>
            <a:ext cx="9041765" cy="15697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lIns="90014" tIns="46808" rIns="90014" bIns="46808" anchor="ctr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6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9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＜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＜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有最大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9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最小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7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求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． 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90147" name="Text Box 3" title=""/>
          <p:cNvSpPr txBox="1"/>
          <p:nvPr/>
        </p:nvSpPr>
        <p:spPr>
          <a:xfrm>
            <a:off x="1881505" y="5186680"/>
            <a:ext cx="9042400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二次函数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性质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配方法）求函数的最大(小)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利用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图象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函数的最大(小)值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5" name="组合 4" title=""/>
          <p:cNvGrpSpPr/>
          <p:nvPr/>
        </p:nvGrpSpPr>
        <p:grpSpPr>
          <a:xfrm>
            <a:off x="1881505" y="1757680"/>
            <a:ext cx="9041765" cy="3324225"/>
            <a:chOff x="2725" y="2768"/>
            <a:chExt cx="14940" cy="5235"/>
          </a:xfrm>
        </p:grpSpPr>
        <p:sp>
          <p:nvSpPr>
            <p:cNvPr id="339979" name="Rectangle 11"/>
            <p:cNvSpPr/>
            <p:nvPr/>
          </p:nvSpPr>
          <p:spPr>
            <a:xfrm>
              <a:off x="2725" y="2768"/>
              <a:ext cx="14940" cy="5235"/>
            </a:xfrm>
            <a:prstGeom prst="rect">
              <a:avLst/>
            </a:prstGeom>
            <a:noFill/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0014" tIns="46808" rIns="90014" bIns="46808" anchor="ctr" anchorCtr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 f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)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-(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3)</a:t>
              </a:r>
              <a:r>
                <a:rPr lang="en-US" altLang="zh-CN" sz="28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+18</a:t>
              </a:r>
              <a:b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</a:b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因为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＜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＜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所以当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时，函数取得最小值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min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-7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；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时，函数取得最大值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ma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9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即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得：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8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或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2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0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或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6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．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又因为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＜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＜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所以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-2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0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．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374" y="5633"/>
            <a:ext cx="3901" cy="15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2" imgW="1746250" imgH="702945" progId="Equation.DSMT4">
                    <p:embed/>
                  </p:oleObj>
                </mc:Choice>
                <mc:Fallback>
                  <p:oleObj r:id="rId2" imgW="1746250" imgH="70294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74" y="5633"/>
                          <a:ext cx="3901" cy="1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 title=""/>
          <p:cNvSpPr/>
          <p:nvPr/>
        </p:nvSpPr>
        <p:spPr>
          <a:xfrm>
            <a:off x="135572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507301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43497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296926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90147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1865630" y="3382010"/>
            <a:ext cx="9101455" cy="737235"/>
          </a:xfrm>
          <a:prstGeom prst="rect">
            <a:avLst/>
          </a:prstGeom>
          <a:noFill/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右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结合图象即可）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865630" y="219710"/>
                <a:ext cx="9101455" cy="256984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2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可以由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图象向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平</a:t>
                </a:r>
                <a:endParaRPr lang="zh-CN" altLang="en-US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移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个单位得到，由此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在区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2,3]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上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最大值为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；最小值为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630" y="219710"/>
                <a:ext cx="9101455" cy="2569845"/>
              </a:xfrm>
              <a:prstGeom prst="rect">
                <a:avLst/>
              </a:prstGeom>
              <a:blipFill rotWithShape="1">
                <a:blip r:embed="rId2"/>
                <a:stretch>
                  <a:fillRect l="-56" t="-198" r="-49" b="-173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0150" name="Text Box 6" title=""/>
          <p:cNvSpPr txBox="1"/>
          <p:nvPr/>
        </p:nvSpPr>
        <p:spPr>
          <a:xfrm>
            <a:off x="1865630" y="4756785"/>
            <a:ext cx="9101455" cy="18148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单调递增，则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处有最小值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处有最大值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果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单调递减，在区间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单调递增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处有最小值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135572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496633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43497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3289300"/>
            <a:ext cx="426085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案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4" grpId="0" animBg="1"/>
      <p:bldP spid="3901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Text Box 17" title=""/>
          <p:cNvSpPr txBox="1"/>
          <p:nvPr/>
        </p:nvSpPr>
        <p:spPr>
          <a:xfrm>
            <a:off x="1825625" y="200660"/>
            <a:ext cx="9668933" cy="21583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3.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菊花”烟花是最壮观的烟花之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制造时一般是期望在它达到最高点时爆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烟花距地面的高度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s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之间的关系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-4.9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4.7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烟花冲出后什么时候是它爆裂的最佳时刻？这时距地面的高度是多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精确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？</a:t>
            </a:r>
            <a:endParaRPr lang="en-US" altLang="zh-CN" sz="2800" u="sng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135572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43497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3538220"/>
            <a:ext cx="426085" cy="19380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pic>
        <p:nvPicPr>
          <p:cNvPr id="241679" name="Picture 15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1485" y="2795270"/>
            <a:ext cx="3547745" cy="19418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0" name="Text Box 8" title=""/>
          <p:cNvSpPr txBox="1"/>
          <p:nvPr/>
        </p:nvSpPr>
        <p:spPr>
          <a:xfrm>
            <a:off x="1826260" y="2484755"/>
            <a:ext cx="6196330" cy="3999865"/>
          </a:xfrm>
          <a:prstGeom prst="rect">
            <a:avLst/>
          </a:prstGeom>
          <a:noFill/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二次函数的知识，对于函数</a:t>
            </a:r>
            <a:endParaRPr kumimoji="0" lang="zh-CN" altLang="en-US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=-4.9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4.7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我们有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kumimoji="0" lang="zh-CN" altLang="en-US" sz="24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kumimoji="0" lang="zh-CN" altLang="en-US" sz="24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于是，烟花冲出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5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是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它爆裂的最佳时刻，这时距地面的高度约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9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kumimoji="0" lang="zh-CN" altLang="en-US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41675" name="Object 11" title=""/>
          <p:cNvGraphicFramePr>
            <a:graphicFrameLocks noChangeAspect="1"/>
          </p:cNvGraphicFramePr>
          <p:nvPr/>
        </p:nvGraphicFramePr>
        <p:xfrm>
          <a:off x="4199573" y="4477491"/>
          <a:ext cx="215265" cy="333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3" imgW="114300" imgH="177165" progId="Equation.DSMT4">
                  <p:embed/>
                </p:oleObj>
              </mc:Choice>
              <mc:Fallback>
                <p:oleObj r:id="rId3" imgW="1143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9573" y="4477491"/>
                        <a:ext cx="21526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/>
        </p:nvGraphicFramePr>
        <p:xfrm>
          <a:off x="2126615" y="3768090"/>
          <a:ext cx="4615180" cy="15678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" imgW="4574540" imgH="1649095" progId="Equation.DSMT4">
                  <p:embed/>
                </p:oleObj>
              </mc:Choice>
              <mc:Fallback>
                <p:oleObj r:id="rId5" imgW="4574540" imgH="16490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615" y="3768090"/>
                        <a:ext cx="4615180" cy="156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5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09290"/>
            <a:ext cx="4636770" cy="2315210"/>
            <a:chOff x="7991" y="3292"/>
            <a:chExt cx="7302" cy="3646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36" y="4309"/>
              <a:ext cx="2842" cy="919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283" y="3292"/>
              <a:ext cx="3010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737360" y="131572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2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最值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1" name="文本框 100" title=""/>
          <p:cNvSpPr txBox="1"/>
          <p:nvPr/>
        </p:nvSpPr>
        <p:spPr>
          <a:xfrm>
            <a:off x="1840230" y="250190"/>
            <a:ext cx="910844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关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不等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1≥0在</a:t>
            </a:r>
            <a:r>
              <a:rPr 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恒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成立，则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是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135572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434975"/>
            <a:ext cx="42608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249809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839595" y="1875155"/>
            <a:ext cx="9109710" cy="3046095"/>
          </a:xfrm>
          <a:prstGeom prst="rect">
            <a:avLst/>
          </a:prstGeom>
          <a:noFill/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1，则原问题等价于二次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1的最小值大于或等于0.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)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当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min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
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≥0，求得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≥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1353820" y="495427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90150" name="Text Box 6" title=""/>
          <p:cNvSpPr txBox="1"/>
          <p:nvPr/>
        </p:nvSpPr>
        <p:spPr>
          <a:xfrm>
            <a:off x="1838960" y="5064760"/>
            <a:ext cx="910145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恒成立</a:t>
            </a:r>
            <a:r>
              <a:rPr lang="zh-CN" alt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价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min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恒成立</a:t>
            </a:r>
            <a:r>
              <a:rPr lang="zh-CN" altLang="en-US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等价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ma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  <p:bldP spid="390150" grpId="0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0" name="Text Box 42" title=""/>
          <p:cNvSpPr txBox="1"/>
          <p:nvPr/>
        </p:nvSpPr>
        <p:spPr>
          <a:xfrm>
            <a:off x="1824990" y="214630"/>
            <a:ext cx="912495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已知函数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区间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[2 , 4].</a:t>
            </a:r>
            <a:endParaRPr lang="en-US" altLang="zh-CN" sz="32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(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求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在区间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上的最大值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；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(2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若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在区间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上的最小值为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求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132905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21435" y="399415"/>
            <a:ext cx="42608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21435" y="2512695"/>
            <a:ext cx="433070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1" name="文本框 100" title=""/>
          <p:cNvSpPr txBox="1"/>
          <p:nvPr/>
        </p:nvSpPr>
        <p:spPr>
          <a:xfrm>
            <a:off x="1824990" y="4728845"/>
            <a:ext cx="9124950" cy="18148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次函数中的“动轴定区间”问题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大体上分为三类去讨论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 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是对称轴在区间的右侧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是对称轴在区间的左侧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三是对称轴在区间之间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这三种情况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画图分析最值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en-US" sz="28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9" name="文本框 8" title=""/>
              <p:cNvSpPr txBox="1"/>
              <p:nvPr/>
            </p:nvSpPr>
            <p:spPr>
              <a:xfrm>
                <a:off x="1821815" y="1821815"/>
                <a:ext cx="9128125" cy="2675255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(1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＝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</a:t>
                </a:r>
                <a:r>
                  <a:rPr lang="en-US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由图象知</a:t>
                </a:r>
                <a:endParaRPr 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</a:t>
                </a:r>
                <a:r>
                  <a:rPr lang="en-US" altLang="zh-CN" sz="2800" baseline="-250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max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max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2),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4)}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8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8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    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≤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等线" panose="02010600030101010101" charset="-122"/>
                                  <a:ea typeface="等线" panose="02010600030101010101" charset="-122"/>
                                  <a:sym typeface="+mn-ea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  <m:t>6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  <m:t>4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&g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(2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=1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根据对称轴的不同位置分三类情况讨论）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815" y="1821815"/>
                <a:ext cx="9128125" cy="2675255"/>
              </a:xfrm>
              <a:prstGeom prst="rect">
                <a:avLst/>
              </a:prstGeom>
              <a:blipFill rotWithShape="1">
                <a:blip r:embed="rId2"/>
                <a:stretch>
                  <a:fillRect l="-56" t="-1614" r="-49" b="-166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 title=""/>
          <p:cNvSpPr/>
          <p:nvPr/>
        </p:nvSpPr>
        <p:spPr>
          <a:xfrm>
            <a:off x="1353820" y="495427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  <p:bldP spid="1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2530" name="Text Box 42" title=""/>
              <p:cNvSpPr txBox="1"/>
              <p:nvPr/>
            </p:nvSpPr>
            <p:spPr>
              <a:xfrm>
                <a:off x="1828165" y="200660"/>
                <a:ext cx="9137015" cy="134683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已知函数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 ,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               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&g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𝑎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,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≤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在</a:t>
                </a: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上存在最小值，求实数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的取值范围.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2530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165" y="200660"/>
                <a:ext cx="9137015" cy="1346835"/>
              </a:xfrm>
              <a:prstGeom prst="rect">
                <a:avLst/>
              </a:prstGeom>
              <a:blipFill rotWithShape="1">
                <a:blip r:embed="rId2"/>
                <a:stretch>
                  <a:fillRect l="-69" t="-3206" r="-69" b="-471"/>
                </a:stretch>
              </a:blip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 title=""/>
          <p:cNvSpPr/>
          <p:nvPr/>
        </p:nvSpPr>
        <p:spPr>
          <a:xfrm>
            <a:off x="1355725" y="200660"/>
            <a:ext cx="4254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434975"/>
            <a:ext cx="42608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48105" y="2567305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1828165" y="1706245"/>
            <a:ext cx="9128760" cy="3322955"/>
          </a:xfrm>
          <a:prstGeom prst="rect">
            <a:avLst/>
          </a:prstGeom>
          <a:noFill/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&g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调递增，无最低点;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故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图象最低点在区间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结合图象知：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≥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-a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≤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无解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+2a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≤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,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1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综上，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是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01" name="文本框 100" title=""/>
          <p:cNvSpPr txBox="1"/>
          <p:nvPr/>
        </p:nvSpPr>
        <p:spPr>
          <a:xfrm>
            <a:off x="1831340" y="5183505"/>
            <a:ext cx="9124950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数形结合，是判断函数最值存在性常用的方法；</a:t>
            </a:r>
            <a:endParaRPr lang="zh-CN" altLang="en-US" sz="28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本题函数左段表达式含参，故需分类讨论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en-US" sz="28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353820" y="508762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  <p:bldP spid="10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2530" name="Text Box 42" title=""/>
              <p:cNvSpPr txBox="1"/>
              <p:nvPr/>
            </p:nvSpPr>
            <p:spPr>
              <a:xfrm>
                <a:off x="1791335" y="200660"/>
                <a:ext cx="9124950" cy="171577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求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函数</a:t>
                </a:r>
                <a:r>
                  <a:rPr lang="en-US" altLang="zh-CN" sz="32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=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在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区间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[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,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+1]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b="1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</a:rPr>
                  <a:t>∈</a:t>
                </a:r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上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的最小值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的表达式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3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2530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335" y="200660"/>
                <a:ext cx="9124950" cy="1715770"/>
              </a:xfrm>
              <a:prstGeom prst="rect">
                <a:avLst/>
              </a:prstGeom>
              <a:blipFill rotWithShape="1">
                <a:blip r:embed="rId2"/>
                <a:stretch>
                  <a:fillRect l="-70" t="-370" r="-70" b="-370"/>
                </a:stretch>
              </a:blip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 title=""/>
          <p:cNvSpPr/>
          <p:nvPr/>
        </p:nvSpPr>
        <p:spPr>
          <a:xfrm>
            <a:off x="1302385" y="138430"/>
            <a:ext cx="425450" cy="6492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294765" y="434975"/>
            <a:ext cx="42608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297940" y="242697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案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791335" y="2035810"/>
                <a:ext cx="9124950" cy="2414905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g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                            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≤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1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楷体_GB2312" pitchFamily="49" charset="-122"/>
                                          <a:cs typeface="Cambria Math" panose="02040503050406030204" charset="0"/>
                                          <a:sym typeface="+mn-ea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楷体_GB2312" pitchFamily="49" charset="-122"/>
                                          <a:cs typeface="Cambria Math" panose="02040503050406030204" charset="0"/>
                                          <a:sym typeface="+mn-ea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0000FF"/>
                                  </a:solidFill>
                                  <a:latin typeface="楷体_GB2312" pitchFamily="49" charset="-122"/>
                                  <a:ea typeface="楷体_GB2312" pitchFamily="49" charset="-122"/>
                                  <a:sym typeface="+mn-ea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)   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1</m:t>
                                  </m:r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楷体_GB2312" pitchFamily="49" charset="-122"/>
                                          <a:cs typeface="Cambria Math" panose="02040503050406030204" charset="0"/>
                                          <a:sym typeface="+mn-ea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楷体_GB2312" pitchFamily="49" charset="-122"/>
                                          <a:cs typeface="Cambria Math" panose="02040503050406030204" charset="0"/>
                                          <a:sym typeface="+mn-ea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楷体_GB2312" pitchFamily="49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&l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≤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                                       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&l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&l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                              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等线" panose="02010600030101010101" charset="-122"/>
                                  <a:cs typeface="Cambria Math" panose="02040503050406030204" charset="0"/>
                                  <a:sym typeface="+mn-ea"/>
                                </a:rPr>
                                <m:t>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等线" panose="0201060003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等线" panose="02010600030101010101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335" y="2035810"/>
                <a:ext cx="9124950" cy="2414905"/>
              </a:xfrm>
              <a:prstGeom prst="rect">
                <a:avLst/>
              </a:prstGeom>
              <a:blipFill rotWithShape="1">
                <a:blip r:embed="rId3"/>
                <a:stretch>
                  <a:fillRect l="-56" t="-1788" r="-49" b="-184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01" name="文本框 100" title=""/>
              <p:cNvSpPr txBox="1"/>
              <p:nvPr/>
            </p:nvSpPr>
            <p:spPr>
              <a:xfrm>
                <a:off x="1791335" y="4591050"/>
                <a:ext cx="9124950" cy="19748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</a:t>
                </a:r>
                <a:r>
                  <a:rPr lang="zh-CN" alt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先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画出</a:t>
                </a:r>
                <a:r>
                  <a:rPr lang="en-US" alt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 , 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&g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,  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≤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楷体_GB2312" pitchFamily="49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图象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楷体_GB2312" pitchFamily="49" charset="-122"/>
                    <a:cs typeface="Cambria Math" panose="02040503050406030204" charset="0"/>
                  </a:rPr>
                  <a:t>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再从左往右移动区间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,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+1]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数形结合写出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表达式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en-US" altLang="zh-CN" sz="2800" b="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335" y="4591050"/>
                <a:ext cx="9124950" cy="1974850"/>
              </a:xfrm>
              <a:prstGeom prst="rect">
                <a:avLst/>
              </a:prstGeom>
              <a:blipFill rotWithShape="1">
                <a:blip r:embed="rId4"/>
                <a:stretch>
                  <a:fillRect l="-56" t="-2186" r="-49" b="-225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 title=""/>
          <p:cNvSpPr/>
          <p:nvPr/>
        </p:nvSpPr>
        <p:spPr>
          <a:xfrm>
            <a:off x="1300480" y="479425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" grpId="0" animBg="1"/>
      <p:bldP spid="1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1737360" y="131572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2.2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最值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2530" name="Text Box 42" title=""/>
              <p:cNvSpPr txBox="1"/>
              <p:nvPr/>
            </p:nvSpPr>
            <p:spPr>
              <a:xfrm>
                <a:off x="1791335" y="200660"/>
                <a:ext cx="9124950" cy="18948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已知函数</a:t>
                </a:r>
                <a:r>
                  <a:rPr lang="en-US" altLang="zh-CN" sz="320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b="1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的最大值和最小值分别为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、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:r>
                  <a:rPr lang="en-US" altLang="zh-CN" sz="3200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3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2530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335" y="200660"/>
                <a:ext cx="9124950" cy="1894840"/>
              </a:xfrm>
              <a:prstGeom prst="rect">
                <a:avLst/>
              </a:prstGeom>
              <a:blipFill rotWithShape="1">
                <a:blip r:embed="rId2"/>
                <a:stretch>
                  <a:fillRect l="-70" t="-335" r="-70" b="-335"/>
                </a:stretch>
              </a:blipFill>
              <a:ln w="12700" cmpd="sng">
                <a:solidFill>
                  <a:schemeClr val="accent1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 title=""/>
          <p:cNvSpPr/>
          <p:nvPr/>
        </p:nvSpPr>
        <p:spPr>
          <a:xfrm>
            <a:off x="1302385" y="138430"/>
            <a:ext cx="425450" cy="6492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8982" y="1009650"/>
            <a:ext cx="54304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运算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294765" y="434975"/>
            <a:ext cx="42608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297940" y="265811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案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1" name="文本框 100" title=""/>
          <p:cNvSpPr txBox="1"/>
          <p:nvPr/>
        </p:nvSpPr>
        <p:spPr>
          <a:xfrm>
            <a:off x="1794510" y="5163820"/>
            <a:ext cx="912304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陌生函数最值时，可通过平方等变形手段，将陌生函数式转化为熟悉的函数式，再利用常见函数的性质求最值</a:t>
            </a:r>
            <a:r>
              <a:rPr lang="en-US" sz="28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1300480" y="5043170"/>
            <a:ext cx="426085" cy="1568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4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796415" y="2224405"/>
                <a:ext cx="9120505" cy="2840990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显然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y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0,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原函数式两边平方后整理得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-4=2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0000FF"/>
                  </a:solidFill>
                  <a:latin typeface="Cambria Math" panose="02040503050406030204" charset="0"/>
                  <a:ea typeface="楷体_GB2312" pitchFamily="49" charset="-122"/>
                  <a:cs typeface="Cambria Math" panose="02040503050406030204" charset="0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由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[-3,1],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易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3-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[0,4]</a:t>
                </a:r>
                <a:endParaRPr lang="zh-CN" altLang="en-US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M=2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m=2,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𝑀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楷体_GB2312" pitchFamily="49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415" y="2224405"/>
                <a:ext cx="9120505" cy="2840990"/>
              </a:xfrm>
              <a:prstGeom prst="rect">
                <a:avLst/>
              </a:prstGeom>
              <a:blipFill rotWithShape="1">
                <a:blip r:embed="rId3"/>
                <a:stretch>
                  <a:fillRect l="-56" t="-179" r="-49" b="-156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" grpId="0" animBg="1"/>
      <p:bldP spid="1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53403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51066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2574925" y="3345815"/>
            <a:ext cx="394462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最大值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523230" y="4617085"/>
            <a:ext cx="36010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最小值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174875" y="2708910"/>
            <a:ext cx="27400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670425" y="3911600"/>
            <a:ext cx="261810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501130" y="52012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7" grpId="2" animBg="1"/>
      <p:bldP spid="5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1852295" y="2879725"/>
            <a:ext cx="33572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556375" y="341630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649220" y="461137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7183120" y="512318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  <p:bldP spid="6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2" name="Group 2" title=""/>
          <p:cNvGrpSpPr/>
          <p:nvPr/>
        </p:nvGrpSpPr>
        <p:grpSpPr>
          <a:xfrm>
            <a:off x="3013287" y="2450042"/>
            <a:ext cx="5511800" cy="2103967"/>
            <a:chOff x="144" y="1122"/>
            <a:chExt cx="4502" cy="2700"/>
          </a:xfrm>
        </p:grpSpPr>
        <p:grpSp>
          <p:nvGrpSpPr>
            <p:cNvPr id="5133" name="Group 3"/>
            <p:cNvGrpSpPr/>
            <p:nvPr/>
          </p:nvGrpSpPr>
          <p:grpSpPr>
            <a:xfrm>
              <a:off x="278" y="1182"/>
              <a:ext cx="4368" cy="2640"/>
              <a:chOff x="1392" y="1248"/>
              <a:chExt cx="4368" cy="2640"/>
            </a:xfrm>
          </p:grpSpPr>
          <p:sp>
            <p:nvSpPr>
              <p:cNvPr id="5156" name="Line 4"/>
              <p:cNvSpPr/>
              <p:nvPr/>
            </p:nvSpPr>
            <p:spPr>
              <a:xfrm>
                <a:off x="1392" y="3024"/>
                <a:ext cx="4368" cy="0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5157" name="Line 5"/>
              <p:cNvSpPr/>
              <p:nvPr/>
            </p:nvSpPr>
            <p:spPr>
              <a:xfrm flipH="1" flipV="1">
                <a:off x="1776" y="1248"/>
                <a:ext cx="0" cy="2640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5134" name="Freeform 6"/>
            <p:cNvSpPr/>
            <p:nvPr/>
          </p:nvSpPr>
          <p:spPr>
            <a:xfrm>
              <a:off x="672" y="1948"/>
              <a:ext cx="3102" cy="1496"/>
            </a:xfrm>
            <a:custGeom>
              <a:cxnLst>
                <a:cxn ang="0">
                  <a:pos x="0" y="1136"/>
                </a:cxn>
                <a:cxn ang="0">
                  <a:pos x="385" y="1328"/>
                </a:cxn>
                <a:cxn ang="0">
                  <a:pos x="1107" y="128"/>
                </a:cxn>
                <a:cxn ang="0">
                  <a:pos x="1876" y="560"/>
                </a:cxn>
                <a:cxn ang="0">
                  <a:pos x="2502" y="320"/>
                </a:cxn>
                <a:cxn ang="0">
                  <a:pos x="3009" y="1020"/>
                </a:cxn>
                <a:cxn ang="0">
                  <a:pos x="3057" y="1098"/>
                </a:cxn>
              </a:cxnLst>
              <a:rect l="l" t="t" r="r" b="b"/>
              <a:pathLst>
                <a:path w="3102" h="1496">
                  <a:moveTo>
                    <a:pt x="0" y="1136"/>
                  </a:moveTo>
                  <a:cubicBezTo>
                    <a:pt x="100" y="1316"/>
                    <a:pt x="200" y="1496"/>
                    <a:pt x="385" y="1328"/>
                  </a:cubicBezTo>
                  <a:cubicBezTo>
                    <a:pt x="569" y="1160"/>
                    <a:pt x="858" y="256"/>
                    <a:pt x="1107" y="128"/>
                  </a:cubicBezTo>
                  <a:cubicBezTo>
                    <a:pt x="1355" y="0"/>
                    <a:pt x="1644" y="528"/>
                    <a:pt x="1876" y="560"/>
                  </a:cubicBezTo>
                  <a:cubicBezTo>
                    <a:pt x="2109" y="592"/>
                    <a:pt x="2313" y="243"/>
                    <a:pt x="2502" y="320"/>
                  </a:cubicBezTo>
                  <a:cubicBezTo>
                    <a:pt x="2691" y="397"/>
                    <a:pt x="2916" y="890"/>
                    <a:pt x="3009" y="1020"/>
                  </a:cubicBezTo>
                  <a:cubicBezTo>
                    <a:pt x="3102" y="1150"/>
                    <a:pt x="3047" y="1082"/>
                    <a:pt x="3057" y="1098"/>
                  </a:cubicBezTo>
                </a:path>
              </a:pathLst>
            </a:custGeom>
            <a:noFill/>
            <a:ln w="28575" cap="flat" cmpd="sng">
              <a:solidFill>
                <a:schemeClr val="accent4">
                  <a:lumMod val="75000"/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800"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5135" name="Object 7"/>
            <p:cNvGraphicFramePr>
              <a:graphicFrameLocks noChangeAspect="1"/>
            </p:cNvGraphicFramePr>
            <p:nvPr/>
          </p:nvGraphicFramePr>
          <p:xfrm>
            <a:off x="4395" y="2996"/>
            <a:ext cx="199" cy="3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101600" imgH="165100" progId="Equation.DSMT4">
                    <p:embed/>
                  </p:oleObj>
                </mc:Choice>
                <mc:Fallback>
                  <p:oleObj r:id="rId2" imgW="1016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95" y="2996"/>
                          <a:ext cx="199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8"/>
            <p:cNvGraphicFramePr>
              <a:graphicFrameLocks noChangeAspect="1"/>
            </p:cNvGraphicFramePr>
            <p:nvPr/>
          </p:nvGraphicFramePr>
          <p:xfrm>
            <a:off x="144" y="1122"/>
            <a:ext cx="479" cy="3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330200" imgH="203200" progId="Equation.DSMT4">
                    <p:embed/>
                  </p:oleObj>
                </mc:Choice>
                <mc:Fallback>
                  <p:oleObj r:id="rId4" imgW="3302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" y="1122"/>
                          <a:ext cx="47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9"/>
            <p:cNvGraphicFramePr>
              <a:graphicFrameLocks noChangeAspect="1"/>
            </p:cNvGraphicFramePr>
            <p:nvPr/>
          </p:nvGraphicFramePr>
          <p:xfrm>
            <a:off x="396" y="2930"/>
            <a:ext cx="294" cy="31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6" imgW="165100" imgH="177800" progId="Equation.DSMT4">
                    <p:embed/>
                  </p:oleObj>
                </mc:Choice>
                <mc:Fallback>
                  <p:oleObj r:id="rId6" imgW="1651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" y="2930"/>
                          <a:ext cx="294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Line 10"/>
            <p:cNvSpPr/>
            <p:nvPr/>
          </p:nvSpPr>
          <p:spPr>
            <a:xfrm flipH="1">
              <a:off x="922" y="2958"/>
              <a:ext cx="0" cy="384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39" name="Line 11"/>
            <p:cNvSpPr/>
            <p:nvPr/>
          </p:nvSpPr>
          <p:spPr>
            <a:xfrm flipH="1">
              <a:off x="3744" y="2948"/>
              <a:ext cx="0" cy="142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40" name="Line 12"/>
            <p:cNvSpPr/>
            <p:nvPr/>
          </p:nvSpPr>
          <p:spPr>
            <a:xfrm flipH="1">
              <a:off x="2572" y="2526"/>
              <a:ext cx="0" cy="432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41" name="Line 13"/>
            <p:cNvSpPr/>
            <p:nvPr/>
          </p:nvSpPr>
          <p:spPr>
            <a:xfrm flipH="1">
              <a:off x="1862" y="2094"/>
              <a:ext cx="0" cy="864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42" name="Line 14"/>
            <p:cNvSpPr/>
            <p:nvPr/>
          </p:nvSpPr>
          <p:spPr>
            <a:xfrm flipH="1">
              <a:off x="3102" y="2238"/>
              <a:ext cx="0" cy="72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5143" name="Object 15"/>
            <p:cNvGraphicFramePr>
              <a:graphicFrameLocks noChangeAspect="1"/>
            </p:cNvGraphicFramePr>
            <p:nvPr/>
          </p:nvGraphicFramePr>
          <p:xfrm>
            <a:off x="3640" y="2668"/>
            <a:ext cx="362" cy="2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8" imgW="203200" imgH="165100" progId="Equation.DSMT4">
                    <p:embed/>
                  </p:oleObj>
                </mc:Choice>
                <mc:Fallback>
                  <p:oleObj r:id="rId8" imgW="2032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40" y="2668"/>
                          <a:ext cx="362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16"/>
            <p:cNvGraphicFramePr>
              <a:graphicFrameLocks noChangeAspect="1"/>
            </p:cNvGraphicFramePr>
            <p:nvPr/>
          </p:nvGraphicFramePr>
          <p:xfrm>
            <a:off x="1680" y="2956"/>
            <a:ext cx="339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0" imgW="190500" imgH="177800" progId="Equation.DSMT4">
                    <p:embed/>
                  </p:oleObj>
                </mc:Choice>
                <mc:Fallback>
                  <p:oleObj r:id="rId10" imgW="1905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0" y="2956"/>
                          <a:ext cx="339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Object 17"/>
            <p:cNvGraphicFramePr>
              <a:graphicFrameLocks noChangeAspect="1"/>
            </p:cNvGraphicFramePr>
            <p:nvPr/>
          </p:nvGraphicFramePr>
          <p:xfrm>
            <a:off x="2976" y="3004"/>
            <a:ext cx="361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2" imgW="203200" imgH="177800" progId="Equation.DSMT4">
                    <p:embed/>
                  </p:oleObj>
                </mc:Choice>
                <mc:Fallback>
                  <p:oleObj r:id="rId12" imgW="2032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76" y="3004"/>
                          <a:ext cx="361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18"/>
            <p:cNvGraphicFramePr>
              <a:graphicFrameLocks noChangeAspect="1"/>
            </p:cNvGraphicFramePr>
            <p:nvPr/>
          </p:nvGraphicFramePr>
          <p:xfrm>
            <a:off x="2352" y="2956"/>
            <a:ext cx="338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4" imgW="190500" imgH="177800" progId="Equation.DSMT4">
                    <p:embed/>
                  </p:oleObj>
                </mc:Choice>
                <mc:Fallback>
                  <p:oleObj r:id="rId14" imgW="1905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52" y="2956"/>
                          <a:ext cx="33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19"/>
            <p:cNvGraphicFramePr>
              <a:graphicFrameLocks noChangeAspect="1"/>
            </p:cNvGraphicFramePr>
            <p:nvPr/>
          </p:nvGraphicFramePr>
          <p:xfrm>
            <a:off x="824" y="2662"/>
            <a:ext cx="226" cy="2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6" imgW="127000" imgH="165100" progId="Equation.DSMT4">
                    <p:embed/>
                  </p:oleObj>
                </mc:Choice>
                <mc:Fallback>
                  <p:oleObj r:id="rId16" imgW="1270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24" y="2662"/>
                          <a:ext cx="226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20"/>
            <p:cNvSpPr/>
            <p:nvPr/>
          </p:nvSpPr>
          <p:spPr>
            <a:xfrm>
              <a:off x="662" y="2044"/>
              <a:ext cx="1210" cy="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49" name="Line 21"/>
            <p:cNvSpPr/>
            <p:nvPr/>
          </p:nvSpPr>
          <p:spPr>
            <a:xfrm>
              <a:off x="662" y="2236"/>
              <a:ext cx="2458" cy="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50" name="Line 22"/>
            <p:cNvSpPr/>
            <p:nvPr/>
          </p:nvSpPr>
          <p:spPr>
            <a:xfrm>
              <a:off x="662" y="2524"/>
              <a:ext cx="1930" cy="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51" name="Line 23"/>
            <p:cNvSpPr/>
            <p:nvPr/>
          </p:nvSpPr>
          <p:spPr>
            <a:xfrm>
              <a:off x="662" y="3350"/>
              <a:ext cx="250" cy="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5152" name="Object 24"/>
            <p:cNvGraphicFramePr>
              <a:graphicFrameLocks noChangeAspect="1"/>
            </p:cNvGraphicFramePr>
            <p:nvPr/>
          </p:nvGraphicFramePr>
          <p:xfrm>
            <a:off x="192" y="3196"/>
            <a:ext cx="438" cy="3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8" imgW="203200" imgH="177800" progId="Equation.DSMT4">
                    <p:embed/>
                  </p:oleObj>
                </mc:Choice>
                <mc:Fallback>
                  <p:oleObj r:id="rId18" imgW="2032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2" y="3196"/>
                          <a:ext cx="43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3" name="Object 25"/>
            <p:cNvGraphicFramePr>
              <a:graphicFrameLocks noChangeAspect="1"/>
            </p:cNvGraphicFramePr>
            <p:nvPr/>
          </p:nvGraphicFramePr>
          <p:xfrm>
            <a:off x="288" y="2428"/>
            <a:ext cx="274" cy="3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20" imgW="127000" imgH="177165" progId="Equation.DSMT4">
                    <p:embed/>
                  </p:oleObj>
                </mc:Choice>
                <mc:Fallback>
                  <p:oleObj r:id="rId20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88" y="2428"/>
                          <a:ext cx="27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4" name="Object 26"/>
            <p:cNvGraphicFramePr>
              <a:graphicFrameLocks noChangeAspect="1"/>
            </p:cNvGraphicFramePr>
            <p:nvPr/>
          </p:nvGraphicFramePr>
          <p:xfrm>
            <a:off x="192" y="1716"/>
            <a:ext cx="432" cy="37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22" imgW="190500" imgH="165100" progId="Equation.DSMT4">
                    <p:embed/>
                  </p:oleObj>
                </mc:Choice>
                <mc:Fallback>
                  <p:oleObj r:id="rId22" imgW="1905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92" y="1716"/>
                          <a:ext cx="432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5" name="Object 27"/>
            <p:cNvGraphicFramePr>
              <a:graphicFrameLocks noChangeAspect="1"/>
            </p:cNvGraphicFramePr>
            <p:nvPr/>
          </p:nvGraphicFramePr>
          <p:xfrm>
            <a:off x="288" y="2044"/>
            <a:ext cx="308" cy="4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24" imgW="127000" imgH="177165" progId="Equation.DSMT4">
                    <p:embed/>
                  </p:oleObj>
                </mc:Choice>
                <mc:Fallback>
                  <p:oleObj r:id="rId24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8" y="2044"/>
                          <a:ext cx="30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" name="Text Box 28" title=""/>
          <p:cNvSpPr txBox="1"/>
          <p:nvPr/>
        </p:nvSpPr>
        <p:spPr>
          <a:xfrm>
            <a:off x="1464945" y="782320"/>
            <a:ext cx="936244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图为某天的气温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随时间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变化图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指出最高气温和最低气温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128" name="Text Box 33" title=""/>
          <p:cNvSpPr txBox="1"/>
          <p:nvPr/>
        </p:nvSpPr>
        <p:spPr>
          <a:xfrm>
            <a:off x="1464945" y="4878705"/>
            <a:ext cx="936244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高气温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低气温：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</a:t>
            </a:r>
            <a:endParaRPr lang="en-US" alt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8194" name="Group 2" title=""/>
          <p:cNvGrpSpPr/>
          <p:nvPr/>
        </p:nvGrpSpPr>
        <p:grpSpPr>
          <a:xfrm>
            <a:off x="8159327" y="448734"/>
            <a:ext cx="3088216" cy="3659716"/>
            <a:chOff x="3408" y="864"/>
            <a:chExt cx="2107" cy="2304"/>
          </a:xfrm>
        </p:grpSpPr>
        <p:sp>
          <p:nvSpPr>
            <p:cNvPr id="8206" name="Line 3"/>
            <p:cNvSpPr/>
            <p:nvPr/>
          </p:nvSpPr>
          <p:spPr>
            <a:xfrm>
              <a:off x="3408" y="2233"/>
              <a:ext cx="20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8207" name="Line 4"/>
            <p:cNvSpPr/>
            <p:nvPr/>
          </p:nvSpPr>
          <p:spPr>
            <a:xfrm flipH="1" flipV="1">
              <a:off x="4224" y="960"/>
              <a:ext cx="0" cy="22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pic>
          <p:nvPicPr>
            <p:cNvPr id="8208" name="Picture 5"/>
            <p:cNvPicPr>
              <a:picLocks noChangeAspect="1"/>
            </p:cNvPicPr>
            <p:nvPr/>
          </p:nvPicPr>
          <p:blipFill>
            <a:blip r:embed="rId2"/>
            <a:srcRect l="40579" t="41322" r="30435" b="2480"/>
            <a:stretch>
              <a:fillRect/>
            </a:stretch>
          </p:blipFill>
          <p:spPr>
            <a:xfrm flipV="1">
              <a:off x="3668" y="1417"/>
              <a:ext cx="1680" cy="16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9" name="Line 6"/>
            <p:cNvSpPr/>
            <p:nvPr/>
          </p:nvSpPr>
          <p:spPr>
            <a:xfrm flipH="1">
              <a:off x="4446" y="1422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210" name="Line 7"/>
            <p:cNvSpPr/>
            <p:nvPr/>
          </p:nvSpPr>
          <p:spPr>
            <a:xfrm rot="-5400000" flipH="1">
              <a:off x="4344" y="131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8211" name="Object 8"/>
            <p:cNvGraphicFramePr>
              <a:graphicFrameLocks noChangeAspect="1"/>
            </p:cNvGraphicFramePr>
            <p:nvPr/>
          </p:nvGraphicFramePr>
          <p:xfrm>
            <a:off x="5232" y="2233"/>
            <a:ext cx="283" cy="2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3" imgW="139700" imgH="139700" progId="Equation.DSMT4">
                    <p:embed/>
                  </p:oleObj>
                </mc:Choice>
                <mc:Fallback>
                  <p:oleObj r:id="rId3" imgW="1397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32" y="2233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9"/>
            <p:cNvGraphicFramePr>
              <a:graphicFrameLocks noChangeAspect="1"/>
            </p:cNvGraphicFramePr>
            <p:nvPr/>
          </p:nvGraphicFramePr>
          <p:xfrm>
            <a:off x="3936" y="864"/>
            <a:ext cx="283" cy="3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5" imgW="139700" imgH="165100" progId="Equation.DSMT4">
                    <p:embed/>
                  </p:oleObj>
                </mc:Choice>
                <mc:Fallback>
                  <p:oleObj r:id="rId5" imgW="1397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6" y="864"/>
                          <a:ext cx="283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0"/>
            <p:cNvGraphicFramePr>
              <a:graphicFrameLocks noChangeAspect="1"/>
            </p:cNvGraphicFramePr>
            <p:nvPr/>
          </p:nvGraphicFramePr>
          <p:xfrm>
            <a:off x="4018" y="2210"/>
            <a:ext cx="235" cy="2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7" imgW="165100" imgH="177800" progId="Equation.DSMT4">
                    <p:embed/>
                  </p:oleObj>
                </mc:Choice>
                <mc:Fallback>
                  <p:oleObj r:id="rId7" imgW="1651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8" y="2210"/>
                          <a:ext cx="23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11"/>
            <p:cNvGraphicFramePr>
              <a:graphicFrameLocks noChangeAspect="1"/>
            </p:cNvGraphicFramePr>
            <p:nvPr/>
          </p:nvGraphicFramePr>
          <p:xfrm>
            <a:off x="3735" y="2222"/>
            <a:ext cx="289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9" imgW="203200" imgH="165100" progId="Equation.DSMT4">
                    <p:embed/>
                  </p:oleObj>
                </mc:Choice>
                <mc:Fallback>
                  <p:oleObj r:id="rId9" imgW="2032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5" y="2222"/>
                          <a:ext cx="289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2"/>
            <p:cNvGraphicFramePr>
              <a:graphicFrameLocks noChangeAspect="1"/>
            </p:cNvGraphicFramePr>
            <p:nvPr/>
          </p:nvGraphicFramePr>
          <p:xfrm>
            <a:off x="4907" y="2224"/>
            <a:ext cx="181" cy="2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11" imgW="127000" imgH="177165" progId="Equation.DSMT4">
                    <p:embed/>
                  </p:oleObj>
                </mc:Choice>
                <mc:Fallback>
                  <p:oleObj r:id="rId11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07" y="2224"/>
                          <a:ext cx="181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13"/>
            <p:cNvGraphicFramePr>
              <a:graphicFrameLocks noChangeAspect="1"/>
            </p:cNvGraphicFramePr>
            <p:nvPr/>
          </p:nvGraphicFramePr>
          <p:xfrm>
            <a:off x="4368" y="2261"/>
            <a:ext cx="163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13" imgW="114300" imgH="165100" progId="Equation.DSMT4">
                    <p:embed/>
                  </p:oleObj>
                </mc:Choice>
                <mc:Fallback>
                  <p:oleObj r:id="rId13" imgW="1143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68" y="2261"/>
                          <a:ext cx="163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4"/>
            <p:cNvGraphicFramePr>
              <a:graphicFrameLocks noChangeAspect="1"/>
            </p:cNvGraphicFramePr>
            <p:nvPr/>
          </p:nvGraphicFramePr>
          <p:xfrm>
            <a:off x="3960" y="1349"/>
            <a:ext cx="181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15" imgW="127000" imgH="165100" progId="Equation.DSMT4">
                    <p:embed/>
                  </p:oleObj>
                </mc:Choice>
                <mc:Fallback>
                  <p:oleObj r:id="rId15" imgW="1270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60" y="1349"/>
                          <a:ext cx="181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384300" y="1932305"/>
                <a:ext cx="6750050" cy="344995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/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二次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图象上有一个最高点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即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微软雅黑" panose="020b0503020204020204" charset="-122"/>
                  </a:rPr>
                  <a:t>                </a:t>
                </a:r>
                <a:r>
                  <a:rPr lang="en-US" altLang="zh-CN" sz="28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微软雅黑" panose="020b0503020204020204" charset="-122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微软雅黑" panose="020b0503020204020204" charset="-122"/>
                        </a:rPr>
                        <m:t>∀</m:t>
                      </m:r>
                    </m:oMath>
                  </m:oMathPara>
                </a14:m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R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都有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故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有最大值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当一个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图象有最高点时，我们就说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有最大值．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300" y="1932305"/>
                <a:ext cx="6750050" cy="3449955"/>
              </a:xfrm>
              <a:prstGeom prst="rect">
                <a:avLst/>
              </a:prstGeom>
              <a:blipFill rotWithShape="1">
                <a:blip r:embed="rId17"/>
                <a:stretch>
                  <a:fillRect l="-75" t="-1252" r="-66" b="-129"/>
                </a:stretch>
              </a:blipFill>
              <a:ln w="952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最大值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最大值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179830" y="1350645"/>
            <a:ext cx="6839585" cy="2889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一般地，设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定义域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果存在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满足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对于任意的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都有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存在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I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使得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=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那么，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最大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179830" y="4840605"/>
            <a:ext cx="969137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定义中能否去掉条件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？为什么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pSp>
        <p:nvGrpSpPr>
          <p:cNvPr id="8194" name="Group 2" title=""/>
          <p:cNvGrpSpPr/>
          <p:nvPr/>
        </p:nvGrpSpPr>
        <p:grpSpPr>
          <a:xfrm>
            <a:off x="8177742" y="943399"/>
            <a:ext cx="3088216" cy="3659716"/>
            <a:chOff x="3408" y="864"/>
            <a:chExt cx="2107" cy="2304"/>
          </a:xfrm>
        </p:grpSpPr>
        <p:sp>
          <p:nvSpPr>
            <p:cNvPr id="8206" name="Line 3"/>
            <p:cNvSpPr/>
            <p:nvPr/>
          </p:nvSpPr>
          <p:spPr>
            <a:xfrm>
              <a:off x="3408" y="2233"/>
              <a:ext cx="20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8207" name="Line 4"/>
            <p:cNvSpPr/>
            <p:nvPr/>
          </p:nvSpPr>
          <p:spPr>
            <a:xfrm flipH="1" flipV="1">
              <a:off x="4224" y="960"/>
              <a:ext cx="0" cy="22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pic>
          <p:nvPicPr>
            <p:cNvPr id="8208" name="Picture 5"/>
            <p:cNvPicPr>
              <a:picLocks noChangeAspect="1"/>
            </p:cNvPicPr>
            <p:nvPr/>
          </p:nvPicPr>
          <p:blipFill>
            <a:blip r:embed="rId2"/>
            <a:srcRect l="40579" t="41322" r="30435" b="2480"/>
            <a:stretch>
              <a:fillRect/>
            </a:stretch>
          </p:blipFill>
          <p:spPr>
            <a:xfrm flipV="1">
              <a:off x="3668" y="1417"/>
              <a:ext cx="1680" cy="16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9" name="Line 6"/>
            <p:cNvSpPr/>
            <p:nvPr/>
          </p:nvSpPr>
          <p:spPr>
            <a:xfrm flipH="1">
              <a:off x="4446" y="1422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210" name="Line 7"/>
            <p:cNvSpPr/>
            <p:nvPr/>
          </p:nvSpPr>
          <p:spPr>
            <a:xfrm rot="-5400000" flipH="1">
              <a:off x="4344" y="131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8211" name="Object 8"/>
            <p:cNvGraphicFramePr>
              <a:graphicFrameLocks noChangeAspect="1"/>
            </p:cNvGraphicFramePr>
            <p:nvPr/>
          </p:nvGraphicFramePr>
          <p:xfrm>
            <a:off x="5232" y="2233"/>
            <a:ext cx="283" cy="2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r:id="rId3" imgW="139700" imgH="139700" progId="Equation.DSMT4">
                    <p:embed/>
                  </p:oleObj>
                </mc:Choice>
                <mc:Fallback>
                  <p:oleObj r:id="rId3" imgW="1397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32" y="2233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9"/>
            <p:cNvGraphicFramePr>
              <a:graphicFrameLocks noChangeAspect="1"/>
            </p:cNvGraphicFramePr>
            <p:nvPr/>
          </p:nvGraphicFramePr>
          <p:xfrm>
            <a:off x="3936" y="864"/>
            <a:ext cx="283" cy="3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5" imgW="139700" imgH="165100" progId="Equation.DSMT4">
                    <p:embed/>
                  </p:oleObj>
                </mc:Choice>
                <mc:Fallback>
                  <p:oleObj r:id="rId5" imgW="1397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6" y="864"/>
                          <a:ext cx="283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0"/>
            <p:cNvGraphicFramePr>
              <a:graphicFrameLocks noChangeAspect="1"/>
            </p:cNvGraphicFramePr>
            <p:nvPr/>
          </p:nvGraphicFramePr>
          <p:xfrm>
            <a:off x="4018" y="2210"/>
            <a:ext cx="235" cy="2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7" imgW="165100" imgH="177800" progId="Equation.DSMT4">
                    <p:embed/>
                  </p:oleObj>
                </mc:Choice>
                <mc:Fallback>
                  <p:oleObj r:id="rId7" imgW="1651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8" y="2210"/>
                          <a:ext cx="23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11"/>
            <p:cNvGraphicFramePr>
              <a:graphicFrameLocks noChangeAspect="1"/>
            </p:cNvGraphicFramePr>
            <p:nvPr/>
          </p:nvGraphicFramePr>
          <p:xfrm>
            <a:off x="3735" y="2222"/>
            <a:ext cx="289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9" imgW="203200" imgH="165100" progId="Equation.DSMT4">
                    <p:embed/>
                  </p:oleObj>
                </mc:Choice>
                <mc:Fallback>
                  <p:oleObj r:id="rId9" imgW="2032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5" y="2222"/>
                          <a:ext cx="289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2"/>
            <p:cNvGraphicFramePr>
              <a:graphicFrameLocks noChangeAspect="1"/>
            </p:cNvGraphicFramePr>
            <p:nvPr/>
          </p:nvGraphicFramePr>
          <p:xfrm>
            <a:off x="4907" y="2224"/>
            <a:ext cx="181" cy="2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11" imgW="127000" imgH="177165" progId="Equation.DSMT4">
                    <p:embed/>
                  </p:oleObj>
                </mc:Choice>
                <mc:Fallback>
                  <p:oleObj r:id="rId11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07" y="2224"/>
                          <a:ext cx="181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13"/>
            <p:cNvGraphicFramePr>
              <a:graphicFrameLocks noChangeAspect="1"/>
            </p:cNvGraphicFramePr>
            <p:nvPr/>
          </p:nvGraphicFramePr>
          <p:xfrm>
            <a:off x="4368" y="2261"/>
            <a:ext cx="163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13" imgW="114300" imgH="165100" progId="Equation.DSMT4">
                    <p:embed/>
                  </p:oleObj>
                </mc:Choice>
                <mc:Fallback>
                  <p:oleObj r:id="rId13" imgW="1143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68" y="2261"/>
                          <a:ext cx="163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4"/>
            <p:cNvGraphicFramePr>
              <a:graphicFrameLocks noChangeAspect="1"/>
            </p:cNvGraphicFramePr>
            <p:nvPr/>
          </p:nvGraphicFramePr>
          <p:xfrm>
            <a:off x="3960" y="1349"/>
            <a:ext cx="181" cy="2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15" imgW="127000" imgH="165100" progId="Equation.DSMT4">
                    <p:embed/>
                  </p:oleObj>
                </mc:Choice>
                <mc:Fallback>
                  <p:oleObj r:id="rId15" imgW="1270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60" y="1349"/>
                          <a:ext cx="181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68425" y="1286510"/>
            <a:ext cx="945515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535305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－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6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8在[－2,1]上的最大值是(　　)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535305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－8      B．13      C．17      D．8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68425" y="4308475"/>
            <a:ext cx="945515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535305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观察图象即可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304290" y="1076960"/>
            <a:ext cx="955294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你给出一个存在最小值的函数，并画出它的图象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最小值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304290" y="1963420"/>
            <a:ext cx="9552940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你仿照函数最大值的定义，给出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最小值的定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660650" y="3496310"/>
            <a:ext cx="6839585" cy="2889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一般地，设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定义域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果存在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满足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对于任意的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都有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≥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存在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I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使得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=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那么，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最小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Text Box 2" title=""/>
          <p:cNvSpPr txBox="1"/>
          <p:nvPr/>
        </p:nvSpPr>
        <p:spPr>
          <a:xfrm>
            <a:off x="1519555" y="1020445"/>
            <a:ext cx="915289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列函数是否存在最大值、最小值？函数在何处取得最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大值和最小值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并求出其值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9459" name="Object 3" title=""/>
          <p:cNvGraphicFramePr>
            <a:graphicFrameLocks noChangeAspect="1"/>
          </p:cNvGraphicFramePr>
          <p:nvPr/>
        </p:nvGraphicFramePr>
        <p:xfrm>
          <a:off x="1890395" y="2432685"/>
          <a:ext cx="3148330" cy="503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1638300" imgH="165100" progId="Equation.DSMT4">
                  <p:embed/>
                </p:oleObj>
              </mc:Choice>
              <mc:Fallback>
                <p:oleObj r:id="rId2" imgW="1638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0395" y="2432685"/>
                        <a:ext cx="3148330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 title=""/>
          <p:cNvGraphicFramePr>
            <a:graphicFrameLocks noChangeAspect="1"/>
          </p:cNvGraphicFramePr>
          <p:nvPr/>
        </p:nvGraphicFramePr>
        <p:xfrm>
          <a:off x="1890184" y="3074671"/>
          <a:ext cx="3450167" cy="548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1930400" imgH="165100" progId="Equation.DSMT4">
                  <p:embed/>
                </p:oleObj>
              </mc:Choice>
              <mc:Fallback>
                <p:oleObj r:id="rId4" imgW="19304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0184" y="3074671"/>
                        <a:ext cx="3450167" cy="548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 title=""/>
          <p:cNvGraphicFramePr>
            <a:graphicFrameLocks noChangeAspect="1"/>
          </p:cNvGraphicFramePr>
          <p:nvPr/>
        </p:nvGraphicFramePr>
        <p:xfrm>
          <a:off x="1890184" y="3785871"/>
          <a:ext cx="3435349" cy="546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6" imgW="1930400" imgH="165100" progId="Equation.DSMT4">
                  <p:embed/>
                </p:oleObj>
              </mc:Choice>
              <mc:Fallback>
                <p:oleObj r:id="rId6" imgW="19304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0184" y="3785871"/>
                        <a:ext cx="3435349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Text Box 6" title=""/>
          <p:cNvSpPr txBox="1"/>
          <p:nvPr/>
        </p:nvSpPr>
        <p:spPr>
          <a:xfrm>
            <a:off x="1519555" y="4403090"/>
            <a:ext cx="9152890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(1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没有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;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      (2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当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x=1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时取得最小值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当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x=3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时取得最大值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6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      (3)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当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x=1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时取得最小值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没有最大值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67790" y="1148080"/>
            <a:ext cx="930973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f(x)在[－2,2]上的图象如图，则此函数的最小值、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大值分别是(　　)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" name="图片 1" title=""/>
          <p:cNvPicPr/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41920" y="2623185"/>
            <a:ext cx="2802255" cy="19596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 title=""/>
          <p:cNvSpPr txBox="1"/>
          <p:nvPr/>
        </p:nvSpPr>
        <p:spPr>
          <a:xfrm>
            <a:off x="1367790" y="2680335"/>
            <a:ext cx="6279515" cy="1383665"/>
          </a:xfrm>
          <a:prstGeom prst="rect">
            <a:avLst/>
          </a:prstGeom>
          <a:noFill/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713740" algn="l"/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－2)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　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．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endParaRPr 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．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－2)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      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．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59428" name="Rectangle 4" title=""/>
          <p:cNvSpPr/>
          <p:nvPr/>
        </p:nvSpPr>
        <p:spPr>
          <a:xfrm>
            <a:off x="4311439" y="1920452"/>
            <a:ext cx="358775" cy="523240"/>
          </a:xfrm>
          <a:prstGeom prst="rect">
            <a:avLst/>
          </a:prstGeom>
          <a:noFill/>
          <a:ln w="9525">
            <a:noFill/>
          </a:ln>
        </p:spPr>
        <p:txBody>
          <a:bodyPr wrap="none" lIns="90014" tIns="46808" rIns="90014" bIns="46808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2534900" y="12509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2020,&quot;width&quot;:2610}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  <p:tag name="KSO_WPP_MARK_KEY" val="231f7b95-edf5-46ef-97b4-6e9e20fea76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92</Paragraphs>
  <Slides>25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baseType="lpstr" size="42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Cambria Math</vt:lpstr>
      <vt:lpstr>等线</vt:lpstr>
      <vt:lpstr>方正姚体</vt:lpstr>
      <vt:lpstr>宋体</vt:lpstr>
      <vt:lpstr>幼圆</vt:lpstr>
      <vt:lpstr>楷体_GB2312</vt:lpstr>
      <vt:lpstr>Symbol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06T13:49:12.773</cp:lastPrinted>
  <dcterms:created xsi:type="dcterms:W3CDTF">2023-07-06T13:49:12Z</dcterms:created>
  <dcterms:modified xsi:type="dcterms:W3CDTF">2023-07-06T05:49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